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866" w:rsidRDefault="000D146C" w:rsidP="008863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Geometric Probability </w:t>
      </w:r>
    </w:p>
    <w:p w:rsidR="008863B8" w:rsidRDefault="008863B8" w:rsidP="008863B8">
      <w:pPr>
        <w:jc w:val="center"/>
      </w:pPr>
    </w:p>
    <w:p w:rsidR="00C32866" w:rsidRDefault="00C32866" w:rsidP="00C32866">
      <w:pPr>
        <w:numPr>
          <w:ilvl w:val="0"/>
          <w:numId w:val="1"/>
        </w:numPr>
        <w:tabs>
          <w:tab w:val="clear" w:pos="720"/>
          <w:tab w:val="num" w:pos="374"/>
        </w:tabs>
        <w:ind w:left="0" w:firstLine="14"/>
      </w:pPr>
      <w:r>
        <w:t>A game at the state fair has a circular target with a radius of 10.7 cm on a square board measuring 30 cm on a side.  Players win prizes if they throw a dart and hit the circular area only.</w:t>
      </w:r>
    </w:p>
    <w:p w:rsidR="00C32866" w:rsidRDefault="00C32866" w:rsidP="00C32866"/>
    <w:p w:rsidR="00C32866" w:rsidRDefault="00C32866" w:rsidP="00C32866"/>
    <w:p w:rsidR="00C32866" w:rsidRDefault="00C32866" w:rsidP="00C32866">
      <w:pPr>
        <w:numPr>
          <w:ilvl w:val="0"/>
          <w:numId w:val="3"/>
        </w:numPr>
      </w:pPr>
      <w:r>
        <w:t>What is the probabilit</w:t>
      </w:r>
      <w:r w:rsidR="00CE0836">
        <w:t>y of a player winning with one dart</w:t>
      </w:r>
      <w:r>
        <w:t xml:space="preserve">?  </w:t>
      </w:r>
    </w:p>
    <w:p w:rsidR="00C32866" w:rsidRDefault="00C32866" w:rsidP="00C32866"/>
    <w:p w:rsidR="00C32866" w:rsidRDefault="00C32866" w:rsidP="00C32866"/>
    <w:p w:rsidR="00797D8D" w:rsidRDefault="005C0E26" w:rsidP="005C0E26">
      <w:pPr>
        <w:numPr>
          <w:ilvl w:val="0"/>
          <w:numId w:val="3"/>
        </w:numPr>
      </w:pPr>
      <w:r>
        <w:t xml:space="preserve">Suppose a player gets 3 darts to play. </w:t>
      </w:r>
      <w:r w:rsidR="00797D8D">
        <w:t>W</w:t>
      </w:r>
      <w:r>
        <w:t>hat is the probability that the player will</w:t>
      </w:r>
      <w:r w:rsidR="00797D8D">
        <w:t xml:space="preserve"> land in the circle area all three</w:t>
      </w:r>
      <w:r>
        <w:t xml:space="preserve"> times?</w:t>
      </w:r>
      <w:r w:rsidR="00797D8D">
        <w:t xml:space="preserve">  </w:t>
      </w:r>
    </w:p>
    <w:p w:rsidR="00797D8D" w:rsidRDefault="00797D8D" w:rsidP="00797D8D">
      <w:pPr>
        <w:ind w:left="720"/>
      </w:pPr>
    </w:p>
    <w:p w:rsidR="00797D8D" w:rsidRDefault="00797D8D" w:rsidP="00797D8D">
      <w:pPr>
        <w:numPr>
          <w:ilvl w:val="0"/>
          <w:numId w:val="3"/>
        </w:numPr>
      </w:pPr>
      <w:r>
        <w:t xml:space="preserve">What is the probability that the player misses all 3 times?  </w:t>
      </w:r>
    </w:p>
    <w:p w:rsidR="00797D8D" w:rsidRDefault="00797D8D" w:rsidP="00797D8D">
      <w:pPr>
        <w:pStyle w:val="ListParagraph"/>
      </w:pPr>
    </w:p>
    <w:p w:rsidR="00C32866" w:rsidRDefault="00797D8D" w:rsidP="00797D8D">
      <w:pPr>
        <w:numPr>
          <w:ilvl w:val="0"/>
          <w:numId w:val="3"/>
        </w:numPr>
      </w:pPr>
      <w:r>
        <w:t>What is the probability that the player lands in the circular area at least one time?</w:t>
      </w:r>
    </w:p>
    <w:p w:rsidR="00BB1822" w:rsidRDefault="00BB1822" w:rsidP="00BB1822">
      <w:pPr>
        <w:ind w:left="420"/>
      </w:pPr>
    </w:p>
    <w:p w:rsidR="00934C83" w:rsidRDefault="00934C83" w:rsidP="00BB1822"/>
    <w:p w:rsidR="001B0D50" w:rsidRDefault="00797D8D" w:rsidP="001B0D50">
      <w:r>
        <w:t>2</w:t>
      </w:r>
      <w:r w:rsidR="00934C83">
        <w:t xml:space="preserve">.  </w:t>
      </w:r>
      <w:r w:rsidR="001B0D50">
        <w:t>If a dart randomly hits the board, what is the probability that it will hit in region II?</w:t>
      </w:r>
    </w:p>
    <w:p w:rsidR="001B0D50" w:rsidRDefault="001B0D50" w:rsidP="001B0D50"/>
    <w:p w:rsidR="00947409" w:rsidRDefault="001B0D50" w:rsidP="00947409">
      <w:r>
        <w:rPr>
          <w:noProof/>
        </w:rPr>
        <w:pict>
          <v:group id="_x0000_s1028" editas="canvas" style="position:absolute;margin-left:175.1pt;margin-top:0;width:215.1pt;height:140.35pt;z-index:-2;mso-position-horizontal:right" coordorigin="2730,1586" coordsize="3270,2152" wrapcoords="3537 2772 3537 21600 21675 21600 21675 2772 3537 2772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9" type="#_x0000_t75" style="position:absolute;left:2730;top:1586;width:3270;height:2152" o:preferrelative="f">
              <v:fill o:detectmouseclick="t"/>
              <v:path o:extrusionok="t" o:connecttype="none"/>
              <o:lock v:ext="edit" text="t"/>
            </v:shape>
            <v:rect id="_x0000_s1030" style="position:absolute;left:3299;top:1873;width:852;height:1290" strokeweight="1.25pt"/>
            <v:rect id="_x0000_s1031" style="position:absolute;left:4151;top:1873;width:1849;height:1290" strokeweight="1.25pt"/>
            <v:rect id="_x0000_s1032" style="position:absolute;left:4151;top:3163;width:1849;height:575" strokeweight="1.25pt"/>
            <v:rect id="_x0000_s1033" style="position:absolute;left:3299;top:3163;width:852;height:575" strokeweight="1.2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3582;top:2303;width:285;height:430" filled="f" stroked="f">
              <v:textbox style="mso-next-textbox:#_x0000_s1034">
                <w:txbxContent>
                  <w:p w:rsidR="001B0D50" w:rsidRDefault="001B0D50" w:rsidP="001B0D50">
                    <w:r>
                      <w:t>I</w:t>
                    </w:r>
                  </w:p>
                </w:txbxContent>
              </v:textbox>
            </v:shape>
            <v:shape id="_x0000_s1035" type="#_x0000_t202" style="position:absolute;left:4578;top:2303;width:853;height:288" filled="f" stroked="f">
              <v:textbox style="mso-next-textbox:#_x0000_s1035">
                <w:txbxContent>
                  <w:p w:rsidR="001B0D50" w:rsidRDefault="001B0D50" w:rsidP="001B0D50">
                    <w:pPr>
                      <w:jc w:val="center"/>
                    </w:pPr>
                    <w:r>
                      <w:t>II</w:t>
                    </w:r>
                  </w:p>
                </w:txbxContent>
              </v:textbox>
            </v:shape>
            <v:shape id="_x0000_s1036" type="#_x0000_t202" style="position:absolute;left:4719;top:3306;width:569;height:288" filled="f" stroked="f">
              <v:textbox style="mso-next-textbox:#_x0000_s1036">
                <w:txbxContent>
                  <w:p w:rsidR="001B0D50" w:rsidRDefault="001B0D50" w:rsidP="001B0D50">
                    <w:pPr>
                      <w:jc w:val="center"/>
                    </w:pPr>
                    <w:r>
                      <w:t>IV</w:t>
                    </w:r>
                  </w:p>
                </w:txbxContent>
              </v:textbox>
            </v:shape>
            <v:shape id="_x0000_s1037" type="#_x0000_t202" style="position:absolute;left:3441;top:3306;width:568;height:288" filled="f" stroked="f">
              <v:textbox style="mso-next-textbox:#_x0000_s1037">
                <w:txbxContent>
                  <w:p w:rsidR="001B0D50" w:rsidRDefault="001B0D50" w:rsidP="001B0D50">
                    <w:pPr>
                      <w:jc w:val="center"/>
                    </w:pPr>
                    <w:r>
                      <w:t>III</w:t>
                    </w:r>
                  </w:p>
                </w:txbxContent>
              </v:textbox>
            </v:shape>
            <v:shape id="_x0000_s1038" type="#_x0000_t202" style="position:absolute;left:3441;top:1586;width:568;height:287" filled="f" stroked="f">
              <v:textbox style="mso-next-textbox:#_x0000_s1038">
                <w:txbxContent>
                  <w:p w:rsidR="001B0D50" w:rsidRDefault="00E938A5" w:rsidP="001B0D50">
                    <w:pPr>
                      <w:jc w:val="center"/>
                    </w:pPr>
                    <w:r>
                      <w:t>1</w:t>
                    </w:r>
                    <w:r w:rsidR="001B0D50">
                      <w:t>0”</w:t>
                    </w:r>
                  </w:p>
                </w:txbxContent>
              </v:textbox>
            </v:shape>
            <v:shape id="_x0000_s1039" type="#_x0000_t202" style="position:absolute;left:4436;top:1586;width:1279;height:287" filled="f" stroked="f">
              <v:textbox style="mso-next-textbox:#_x0000_s1039">
                <w:txbxContent>
                  <w:p w:rsidR="001B0D50" w:rsidRDefault="001B0D50" w:rsidP="001B0D50">
                    <w:pPr>
                      <w:jc w:val="center"/>
                    </w:pPr>
                    <w:r>
                      <w:t>30”</w:t>
                    </w:r>
                  </w:p>
                </w:txbxContent>
              </v:textbox>
            </v:shape>
            <v:shape id="_x0000_s1040" type="#_x0000_t202" style="position:absolute;left:2730;top:2303;width:569;height:287" filled="f" stroked="f">
              <v:textbox style="mso-next-textbox:#_x0000_s1040">
                <w:txbxContent>
                  <w:p w:rsidR="001B0D50" w:rsidRDefault="001B0D50" w:rsidP="001B0D50">
                    <w:pPr>
                      <w:jc w:val="right"/>
                    </w:pPr>
                    <w:r>
                      <w:t>15”</w:t>
                    </w:r>
                  </w:p>
                </w:txbxContent>
              </v:textbox>
            </v:shape>
            <v:shape id="_x0000_s1041" type="#_x0000_t202" style="position:absolute;left:2730;top:3307;width:569;height:287" filled="f" stroked="f">
              <v:textbox style="mso-next-textbox:#_x0000_s1041">
                <w:txbxContent>
                  <w:p w:rsidR="001B0D50" w:rsidRDefault="001B0D50" w:rsidP="001B0D50">
                    <w:pPr>
                      <w:jc w:val="right"/>
                    </w:pPr>
                    <w:r>
                      <w:t>10”</w:t>
                    </w:r>
                  </w:p>
                </w:txbxContent>
              </v:textbox>
            </v:shape>
            <w10:wrap type="tight"/>
          </v:group>
        </w:pict>
      </w:r>
      <w:r w:rsidR="00947409">
        <w:t xml:space="preserve">       </w:t>
      </w:r>
      <w:r>
        <w:t>A.</w:t>
      </w:r>
      <w:r>
        <w:tab/>
      </w:r>
      <w:r w:rsidRPr="002A76C6">
        <w:rPr>
          <w:position w:val="-24"/>
        </w:rPr>
        <w:object w:dxaOrig="360" w:dyaOrig="620">
          <v:shape id="_x0000_i1026" type="#_x0000_t75" style="width:18pt;height:30.75pt" o:ole="">
            <v:imagedata r:id="rId5" o:title=""/>
          </v:shape>
          <o:OLEObject Type="Embed" ProgID="Equation.DSMT4" ShapeID="_x0000_i1026" DrawAspect="Content" ObjectID="_1448454236" r:id="rId6"/>
        </w:object>
      </w:r>
      <w:r w:rsidR="00947409" w:rsidRPr="00947409">
        <w:t xml:space="preserve"> </w:t>
      </w:r>
      <w:r w:rsidR="00947409">
        <w:t xml:space="preserve">   B.</w:t>
      </w:r>
      <w:r w:rsidR="00947409" w:rsidRPr="002A76C6">
        <w:rPr>
          <w:position w:val="-24"/>
        </w:rPr>
        <w:object w:dxaOrig="320" w:dyaOrig="620">
          <v:shape id="_x0000_i1027" type="#_x0000_t75" style="width:15.75pt;height:30.75pt" o:ole="">
            <v:imagedata r:id="rId7" o:title=""/>
          </v:shape>
          <o:OLEObject Type="Embed" ProgID="Equation.DSMT4" ShapeID="_x0000_i1027" DrawAspect="Content" ObjectID="_1448454237" r:id="rId8"/>
        </w:object>
      </w:r>
      <w:r w:rsidR="00947409" w:rsidRPr="00947409">
        <w:t xml:space="preserve"> </w:t>
      </w:r>
      <w:r w:rsidR="00947409">
        <w:t xml:space="preserve">      C.</w:t>
      </w:r>
      <w:r w:rsidR="00947409" w:rsidRPr="002A76C6">
        <w:rPr>
          <w:position w:val="-24"/>
        </w:rPr>
        <w:object w:dxaOrig="240" w:dyaOrig="620">
          <v:shape id="_x0000_i1028" type="#_x0000_t75" style="width:12pt;height:30.75pt" o:ole="">
            <v:imagedata r:id="rId9" o:title=""/>
          </v:shape>
          <o:OLEObject Type="Embed" ProgID="Equation.DSMT4" ShapeID="_x0000_i1028" DrawAspect="Content" ObjectID="_1448454238" r:id="rId10"/>
        </w:object>
      </w:r>
      <w:r w:rsidR="00947409">
        <w:t xml:space="preserve">        D.</w:t>
      </w:r>
      <w:r w:rsidR="00947409">
        <w:tab/>
      </w:r>
      <w:r w:rsidR="00947409" w:rsidRPr="002A76C6">
        <w:rPr>
          <w:position w:val="-24"/>
        </w:rPr>
        <w:object w:dxaOrig="220" w:dyaOrig="620">
          <v:shape id="_x0000_i1029" type="#_x0000_t75" style="width:11.25pt;height:30.75pt" o:ole="">
            <v:imagedata r:id="rId11" o:title=""/>
          </v:shape>
          <o:OLEObject Type="Embed" ProgID="Equation.DSMT4" ShapeID="_x0000_i1029" DrawAspect="Content" ObjectID="_1448454239" r:id="rId12"/>
        </w:object>
      </w:r>
    </w:p>
    <w:p w:rsidR="00947409" w:rsidRDefault="00947409" w:rsidP="00947409">
      <w:r>
        <w:rPr>
          <w:noProof/>
        </w:rPr>
        <w:pict>
          <v:shape id="Picture 1" o:spid="_x0000_s1043" type="#_x0000_t75" style="position:absolute;margin-left:8.25pt;margin-top:8.8pt;width:131.25pt;height:122.25pt;z-index:-1;visibility:visible">
            <v:imagedata r:id="rId13" o:title=""/>
          </v:shape>
        </w:pict>
      </w:r>
    </w:p>
    <w:p w:rsidR="00947409" w:rsidRDefault="00947409" w:rsidP="00947409"/>
    <w:p w:rsidR="001B0D50" w:rsidRDefault="001B0D50" w:rsidP="001B0D50"/>
    <w:p w:rsidR="001B0D50" w:rsidRDefault="001B0D50" w:rsidP="001B0D50"/>
    <w:p w:rsidR="001B0D50" w:rsidRDefault="001B0D50" w:rsidP="001B0D50"/>
    <w:p w:rsidR="001B0D50" w:rsidRDefault="001B0D50" w:rsidP="001B0D50"/>
    <w:p w:rsidR="00947409" w:rsidRDefault="00947409" w:rsidP="00947409">
      <w:pPr>
        <w:pStyle w:val="ListParagraph"/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</w:p>
    <w:p w:rsidR="00947409" w:rsidRDefault="00947409" w:rsidP="00947409">
      <w:pPr>
        <w:pStyle w:val="ListParagraph"/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</w:p>
    <w:p w:rsidR="00947409" w:rsidRDefault="00947409" w:rsidP="00947409">
      <w:pPr>
        <w:pStyle w:val="ListParagraph"/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</w:p>
    <w:p w:rsidR="00947409" w:rsidRPr="005E3EEB" w:rsidRDefault="00947409" w:rsidP="00947409">
      <w:pPr>
        <w:pStyle w:val="ListParagraph"/>
        <w:numPr>
          <w:ilvl w:val="0"/>
          <w:numId w:val="17"/>
        </w:numPr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  <w:r w:rsidRPr="005E3EEB">
        <w:rPr>
          <w:rFonts w:ascii="Cambria Math" w:hAnsi="Cambria Math"/>
          <w:sz w:val="28"/>
          <w:szCs w:val="28"/>
        </w:rPr>
        <w:t>Find the probability of landing in the shaded region</w:t>
      </w:r>
      <w:r>
        <w:rPr>
          <w:rFonts w:ascii="Cambria Math" w:hAnsi="Cambria Math"/>
          <w:sz w:val="28"/>
          <w:szCs w:val="28"/>
        </w:rPr>
        <w:t xml:space="preserve"> above</w:t>
      </w:r>
      <w:r w:rsidRPr="005E3EEB">
        <w:rPr>
          <w:rFonts w:ascii="Cambria Math" w:hAnsi="Cambria Math"/>
          <w:sz w:val="28"/>
          <w:szCs w:val="28"/>
        </w:rPr>
        <w:t>.</w:t>
      </w:r>
    </w:p>
    <w:p w:rsidR="00947409" w:rsidRDefault="00947409" w:rsidP="00947409">
      <w:pPr>
        <w:pStyle w:val="ListParagraph"/>
        <w:autoSpaceDE w:val="0"/>
        <w:autoSpaceDN w:val="0"/>
        <w:adjustRightInd w:val="0"/>
        <w:rPr>
          <w:rFonts w:ascii="Cambria Math" w:hAnsi="Cambria Math"/>
          <w:sz w:val="28"/>
          <w:szCs w:val="28"/>
        </w:rPr>
      </w:pPr>
    </w:p>
    <w:p w:rsidR="00947409" w:rsidRDefault="00947409" w:rsidP="00947409">
      <w:pPr>
        <w:pStyle w:val="ListParagraph"/>
        <w:autoSpaceDE w:val="0"/>
        <w:autoSpaceDN w:val="0"/>
        <w:adjustRightInd w:val="0"/>
        <w:rPr>
          <w:rFonts w:ascii="Cambria Math" w:hAnsi="Cambria Math"/>
          <w:sz w:val="28"/>
          <w:szCs w:val="28"/>
        </w:rPr>
      </w:pPr>
    </w:p>
    <w:p w:rsidR="00947409" w:rsidRPr="005E3EEB" w:rsidRDefault="00947409" w:rsidP="00947409">
      <w:pPr>
        <w:pStyle w:val="ListParagraph"/>
        <w:autoSpaceDE w:val="0"/>
        <w:autoSpaceDN w:val="0"/>
        <w:adjustRightInd w:val="0"/>
        <w:ind w:left="0"/>
        <w:rPr>
          <w:rFonts w:ascii="Cambria Math" w:hAnsi="Cambria Math"/>
          <w:sz w:val="28"/>
          <w:szCs w:val="28"/>
        </w:rPr>
      </w:pPr>
    </w:p>
    <w:p w:rsidR="00947409" w:rsidRPr="005E3EEB" w:rsidRDefault="00947409" w:rsidP="00947409">
      <w:pPr>
        <w:pStyle w:val="ListParagraph"/>
        <w:numPr>
          <w:ilvl w:val="0"/>
          <w:numId w:val="17"/>
        </w:numPr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  <w:r w:rsidRPr="005E3EEB">
        <w:rPr>
          <w:rFonts w:ascii="Cambria Math" w:hAnsi="Cambria Math"/>
          <w:sz w:val="28"/>
          <w:szCs w:val="28"/>
        </w:rPr>
        <w:t>Use the following dart board to answer the questions below:</w:t>
      </w:r>
    </w:p>
    <w:p w:rsidR="00947409" w:rsidRPr="005E3EEB" w:rsidRDefault="00947409" w:rsidP="00947409">
      <w:pPr>
        <w:pStyle w:val="ListParagraph"/>
        <w:autoSpaceDE w:val="0"/>
        <w:autoSpaceDN w:val="0"/>
        <w:adjustRightInd w:val="0"/>
        <w:rPr>
          <w:rFonts w:ascii="Cambria Math" w:hAnsi="Cambria Math"/>
          <w:sz w:val="28"/>
          <w:szCs w:val="28"/>
        </w:rPr>
      </w:pPr>
      <w:r w:rsidRPr="00947409">
        <w:rPr>
          <w:rFonts w:ascii="Cambria Math" w:hAnsi="Cambria Math"/>
          <w:noProof/>
          <w:sz w:val="28"/>
          <w:szCs w:val="28"/>
        </w:rPr>
        <w:pict>
          <v:shape id="Picture 2" o:spid="_x0000_i1025" type="#_x0000_t75" style="width:123pt;height:106.5pt;visibility:visible;mso-wrap-style:square">
            <v:imagedata r:id="rId14" o:title=""/>
          </v:shape>
        </w:pict>
      </w:r>
    </w:p>
    <w:p w:rsidR="00947409" w:rsidRDefault="00947409" w:rsidP="00947409">
      <w:pPr>
        <w:pStyle w:val="ListParagraph"/>
        <w:numPr>
          <w:ilvl w:val="1"/>
          <w:numId w:val="17"/>
        </w:numPr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  <w:r w:rsidRPr="005E3EEB">
        <w:rPr>
          <w:rFonts w:ascii="Cambria Math" w:hAnsi="Cambria Math"/>
          <w:sz w:val="28"/>
          <w:szCs w:val="28"/>
        </w:rPr>
        <w:t>If a dart hits the board, find the probability that it will land in region X</w:t>
      </w:r>
    </w:p>
    <w:p w:rsidR="00947409" w:rsidRPr="005E3EEB" w:rsidRDefault="00947409" w:rsidP="00947409">
      <w:pPr>
        <w:pStyle w:val="ListParagraph"/>
        <w:autoSpaceDE w:val="0"/>
        <w:autoSpaceDN w:val="0"/>
        <w:adjustRightInd w:val="0"/>
        <w:ind w:left="1440"/>
        <w:rPr>
          <w:rFonts w:ascii="Cambria Math" w:hAnsi="Cambria Math"/>
          <w:sz w:val="28"/>
          <w:szCs w:val="28"/>
        </w:rPr>
      </w:pPr>
    </w:p>
    <w:p w:rsidR="00947409" w:rsidRDefault="00947409" w:rsidP="00947409">
      <w:pPr>
        <w:pStyle w:val="ListParagraph"/>
        <w:numPr>
          <w:ilvl w:val="1"/>
          <w:numId w:val="17"/>
        </w:numPr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  <w:r w:rsidRPr="005E3EEB">
        <w:rPr>
          <w:rFonts w:ascii="Cambria Math" w:hAnsi="Cambria Math"/>
          <w:sz w:val="28"/>
          <w:szCs w:val="28"/>
        </w:rPr>
        <w:t>If a dart hits the board, find the probability that it will land in region Z</w:t>
      </w:r>
    </w:p>
    <w:p w:rsidR="00947409" w:rsidRPr="007244F2" w:rsidRDefault="00947409" w:rsidP="00947409">
      <w:pPr>
        <w:autoSpaceDE w:val="0"/>
        <w:autoSpaceDN w:val="0"/>
        <w:adjustRightInd w:val="0"/>
        <w:rPr>
          <w:rFonts w:ascii="Cambria Math" w:hAnsi="Cambria Math"/>
          <w:sz w:val="28"/>
          <w:szCs w:val="28"/>
        </w:rPr>
      </w:pPr>
    </w:p>
    <w:p w:rsidR="00947409" w:rsidRPr="00947409" w:rsidRDefault="00947409" w:rsidP="00947409">
      <w:pPr>
        <w:pStyle w:val="ListParagraph"/>
        <w:numPr>
          <w:ilvl w:val="1"/>
          <w:numId w:val="17"/>
        </w:numPr>
        <w:autoSpaceDE w:val="0"/>
        <w:autoSpaceDN w:val="0"/>
        <w:adjustRightInd w:val="0"/>
        <w:contextualSpacing/>
        <w:rPr>
          <w:rFonts w:ascii="Cambria Math" w:hAnsi="Cambria Math"/>
          <w:sz w:val="28"/>
          <w:szCs w:val="28"/>
        </w:rPr>
      </w:pPr>
      <w:r w:rsidRPr="005E3EEB">
        <w:rPr>
          <w:rFonts w:ascii="Cambria Math" w:hAnsi="Cambria Math"/>
          <w:sz w:val="28"/>
          <w:szCs w:val="28"/>
        </w:rPr>
        <w:t xml:space="preserve">If a dart hits the board, find the probability that it will NOT hit any of the circles. </w:t>
      </w:r>
    </w:p>
    <w:p w:rsidR="00797D8D" w:rsidRDefault="00797D8D" w:rsidP="00947409">
      <w:pPr>
        <w:ind w:left="2160" w:firstLine="72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Binomial Probability/Expansions:</w:t>
      </w:r>
    </w:p>
    <w:p w:rsidR="00797D8D" w:rsidRDefault="00797D8D" w:rsidP="00797D8D">
      <w:pPr>
        <w:rPr>
          <w:rFonts w:ascii="Comic Sans MS" w:hAnsi="Comic Sans MS"/>
        </w:rPr>
      </w:pPr>
    </w:p>
    <w:p w:rsidR="00797D8D" w:rsidRDefault="00797D8D" w:rsidP="00797D8D">
      <w:pPr>
        <w:rPr>
          <w:rFonts w:ascii="Comic Sans MS" w:hAnsi="Comic Sans MS"/>
        </w:rPr>
      </w:pPr>
      <w:r>
        <w:rPr>
          <w:rFonts w:ascii="Comic Sans MS" w:hAnsi="Comic Sans MS"/>
        </w:rPr>
        <w:t>Expand the following:</w:t>
      </w:r>
    </w:p>
    <w:p w:rsidR="00797D8D" w:rsidRDefault="00797D8D" w:rsidP="00797D8D">
      <w:pPr>
        <w:rPr>
          <w:rFonts w:ascii="Comic Sans MS" w:hAnsi="Comic Sans MS"/>
        </w:rPr>
      </w:pPr>
    </w:p>
    <w:p w:rsidR="00797D8D" w:rsidRDefault="00797D8D" w:rsidP="00797D8D">
      <w:pPr>
        <w:rPr>
          <w:rFonts w:ascii="Comic Sans MS" w:hAnsi="Comic Sans MS"/>
        </w:rPr>
      </w:pPr>
      <w:r>
        <w:rPr>
          <w:rFonts w:ascii="Comic Sans MS" w:hAnsi="Comic Sans MS"/>
        </w:rPr>
        <w:t>1.  (x + y</w:t>
      </w:r>
      <w:proofErr w:type="gramStart"/>
      <w:r>
        <w:rPr>
          <w:rFonts w:ascii="Comic Sans MS" w:hAnsi="Comic Sans MS"/>
        </w:rPr>
        <w:t>)</w:t>
      </w:r>
      <w:r>
        <w:rPr>
          <w:rFonts w:ascii="Comic Sans MS" w:hAnsi="Comic Sans MS"/>
          <w:vertAlign w:val="superscript"/>
        </w:rPr>
        <w:t>5</w:t>
      </w:r>
      <w:proofErr w:type="gramEnd"/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.  (</w:t>
      </w:r>
      <w:proofErr w:type="gramStart"/>
      <w:r>
        <w:rPr>
          <w:rFonts w:ascii="Comic Sans MS" w:hAnsi="Comic Sans MS"/>
        </w:rPr>
        <w:t>x</w:t>
      </w:r>
      <w:r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>+3)</w:t>
      </w:r>
      <w:r>
        <w:rPr>
          <w:rFonts w:ascii="Comic Sans MS" w:hAnsi="Comic Sans MS"/>
          <w:vertAlign w:val="superscript"/>
        </w:rPr>
        <w:t>6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797D8D" w:rsidRDefault="00797D8D" w:rsidP="00797D8D">
      <w:pPr>
        <w:rPr>
          <w:rFonts w:ascii="Comic Sans MS" w:hAnsi="Comic Sans MS"/>
        </w:rPr>
      </w:pPr>
    </w:p>
    <w:p w:rsidR="00947409" w:rsidRDefault="00947409" w:rsidP="00797D8D">
      <w:pPr>
        <w:rPr>
          <w:rFonts w:ascii="Comic Sans MS" w:hAnsi="Comic Sans MS"/>
        </w:rPr>
      </w:pPr>
    </w:p>
    <w:p w:rsidR="00797D8D" w:rsidRDefault="00797D8D" w:rsidP="00797D8D">
      <w:pPr>
        <w:rPr>
          <w:rFonts w:ascii="Comic Sans MS" w:hAnsi="Comic Sans MS"/>
        </w:rPr>
      </w:pPr>
    </w:p>
    <w:p w:rsidR="00797D8D" w:rsidRDefault="00797D8D" w:rsidP="00797D8D">
      <w:pPr>
        <w:numPr>
          <w:ilvl w:val="0"/>
          <w:numId w:val="15"/>
        </w:numPr>
        <w:rPr>
          <w:rFonts w:ascii="Comic Sans MS" w:hAnsi="Comic Sans MS"/>
        </w:rPr>
      </w:pPr>
      <w:r>
        <w:rPr>
          <w:rFonts w:ascii="Comic Sans MS" w:hAnsi="Comic Sans MS"/>
        </w:rPr>
        <w:t>What is the coefficient of the x</w:t>
      </w:r>
      <w:r>
        <w:rPr>
          <w:rFonts w:ascii="Comic Sans MS" w:hAnsi="Comic Sans MS"/>
          <w:vertAlign w:val="superscript"/>
        </w:rPr>
        <w:t>3</w:t>
      </w:r>
      <w:r>
        <w:rPr>
          <w:rFonts w:ascii="Comic Sans MS" w:hAnsi="Comic Sans MS"/>
        </w:rPr>
        <w:t>y</w:t>
      </w:r>
      <w:r>
        <w:rPr>
          <w:rFonts w:ascii="Comic Sans MS" w:hAnsi="Comic Sans MS"/>
          <w:vertAlign w:val="superscript"/>
        </w:rPr>
        <w:t>7</w:t>
      </w:r>
      <w:r>
        <w:rPr>
          <w:rFonts w:ascii="Comic Sans MS" w:hAnsi="Comic Sans MS"/>
        </w:rPr>
        <w:t xml:space="preserve"> term in the expansion of (x + y</w:t>
      </w:r>
      <w:proofErr w:type="gramStart"/>
      <w:r>
        <w:rPr>
          <w:rFonts w:ascii="Comic Sans MS" w:hAnsi="Comic Sans MS"/>
        </w:rPr>
        <w:t>)</w:t>
      </w:r>
      <w:r>
        <w:rPr>
          <w:rFonts w:ascii="Comic Sans MS" w:hAnsi="Comic Sans MS"/>
          <w:vertAlign w:val="superscript"/>
        </w:rPr>
        <w:t>10</w:t>
      </w:r>
      <w:proofErr w:type="gramEnd"/>
      <w:r>
        <w:rPr>
          <w:rFonts w:ascii="Comic Sans MS" w:hAnsi="Comic Sans MS"/>
        </w:rPr>
        <w:t>?</w:t>
      </w:r>
    </w:p>
    <w:p w:rsidR="00797D8D" w:rsidRDefault="00797D8D" w:rsidP="00797D8D">
      <w:pPr>
        <w:ind w:left="360"/>
        <w:rPr>
          <w:rFonts w:ascii="Comic Sans MS" w:hAnsi="Comic Sans MS"/>
        </w:rPr>
      </w:pPr>
    </w:p>
    <w:p w:rsidR="00797D8D" w:rsidRDefault="00797D8D" w:rsidP="00797D8D">
      <w:pPr>
        <w:ind w:left="360"/>
        <w:rPr>
          <w:rFonts w:ascii="Comic Sans MS" w:hAnsi="Comic Sans MS"/>
        </w:rPr>
      </w:pPr>
    </w:p>
    <w:p w:rsidR="00947409" w:rsidRDefault="00947409" w:rsidP="00797D8D">
      <w:pPr>
        <w:ind w:left="360"/>
        <w:rPr>
          <w:rFonts w:ascii="Comic Sans MS" w:hAnsi="Comic Sans MS"/>
        </w:rPr>
      </w:pPr>
    </w:p>
    <w:p w:rsidR="00947409" w:rsidRPr="00797D8D" w:rsidRDefault="00947409" w:rsidP="00797D8D">
      <w:pPr>
        <w:ind w:left="360"/>
        <w:rPr>
          <w:rFonts w:ascii="Comic Sans MS" w:hAnsi="Comic Sans MS"/>
        </w:rPr>
      </w:pPr>
    </w:p>
    <w:p w:rsidR="00797D8D" w:rsidRDefault="00797D8D" w:rsidP="00797D8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.  In a history class, Colin </w:t>
      </w:r>
      <w:r w:rsidR="00947409">
        <w:rPr>
          <w:rFonts w:ascii="Comic Sans MS" w:hAnsi="Comic Sans MS"/>
        </w:rPr>
        <w:t>is taking a</w:t>
      </w:r>
      <w:r>
        <w:rPr>
          <w:rFonts w:ascii="Comic Sans MS" w:hAnsi="Comic Sans MS"/>
        </w:rPr>
        <w:t xml:space="preserve"> multiple choice quiz. </w:t>
      </w:r>
      <w:r w:rsidR="00947409">
        <w:rPr>
          <w:rFonts w:ascii="Comic Sans MS" w:hAnsi="Comic Sans MS"/>
        </w:rPr>
        <w:t>There are 10 questions and e</w:t>
      </w:r>
      <w:r>
        <w:rPr>
          <w:rFonts w:ascii="Comic Sans MS" w:hAnsi="Comic Sans MS"/>
        </w:rPr>
        <w:t>ach question has five possible answers. What is the probability that</w:t>
      </w:r>
    </w:p>
    <w:p w:rsidR="00797D8D" w:rsidRDefault="00797D8D" w:rsidP="00797D8D">
      <w:pPr>
        <w:numPr>
          <w:ilvl w:val="0"/>
          <w:numId w:val="1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Colin will </w:t>
      </w:r>
      <w:r w:rsidR="00947409">
        <w:rPr>
          <w:rFonts w:ascii="Comic Sans MS" w:hAnsi="Comic Sans MS"/>
        </w:rPr>
        <w:t>get exactly 8 questions right</w:t>
      </w:r>
      <w:r>
        <w:rPr>
          <w:rFonts w:ascii="Comic Sans MS" w:hAnsi="Comic Sans MS"/>
        </w:rPr>
        <w:t xml:space="preserve"> if he guesses</w:t>
      </w:r>
      <w:r w:rsidR="00947409">
        <w:rPr>
          <w:rFonts w:ascii="Comic Sans MS" w:hAnsi="Comic Sans MS"/>
        </w:rPr>
        <w:t xml:space="preserve"> on each question</w:t>
      </w:r>
      <w:r>
        <w:rPr>
          <w:rFonts w:ascii="Comic Sans MS" w:hAnsi="Comic Sans MS"/>
        </w:rPr>
        <w:t>.</w:t>
      </w:r>
    </w:p>
    <w:p w:rsidR="00947409" w:rsidRDefault="00947409" w:rsidP="00947409">
      <w:pPr>
        <w:rPr>
          <w:rFonts w:ascii="Comic Sans MS" w:hAnsi="Comic Sans MS"/>
        </w:rPr>
      </w:pPr>
    </w:p>
    <w:p w:rsidR="00947409" w:rsidRDefault="00947409" w:rsidP="00947409">
      <w:pPr>
        <w:rPr>
          <w:rFonts w:ascii="Comic Sans MS" w:hAnsi="Comic Sans MS"/>
        </w:rPr>
      </w:pPr>
    </w:p>
    <w:p w:rsidR="00797D8D" w:rsidRDefault="00797D8D" w:rsidP="00797D8D">
      <w:pPr>
        <w:numPr>
          <w:ilvl w:val="0"/>
          <w:numId w:val="1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Diana will </w:t>
      </w:r>
      <w:r w:rsidR="00947409">
        <w:rPr>
          <w:rFonts w:ascii="Comic Sans MS" w:hAnsi="Comic Sans MS"/>
        </w:rPr>
        <w:t>get exactly 8 questions right</w:t>
      </w:r>
      <w:r>
        <w:rPr>
          <w:rFonts w:ascii="Comic Sans MS" w:hAnsi="Comic Sans MS"/>
        </w:rPr>
        <w:t xml:space="preserve"> if she studies so that she has a 75% chance of answering each question correctly.</w:t>
      </w:r>
    </w:p>
    <w:p w:rsidR="00947409" w:rsidRDefault="00947409" w:rsidP="00947409">
      <w:pPr>
        <w:rPr>
          <w:rFonts w:ascii="Comic Sans MS" w:hAnsi="Comic Sans MS"/>
        </w:rPr>
      </w:pPr>
    </w:p>
    <w:p w:rsidR="00947409" w:rsidRDefault="00947409" w:rsidP="00947409">
      <w:pPr>
        <w:pStyle w:val="ListParagraph"/>
        <w:rPr>
          <w:rFonts w:ascii="Comic Sans MS" w:hAnsi="Comic Sans MS"/>
        </w:rPr>
      </w:pP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947409" w:rsidP="00797D8D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797D8D">
        <w:rPr>
          <w:rFonts w:ascii="Comic Sans MS" w:hAnsi="Comic Sans MS"/>
        </w:rPr>
        <w:t xml:space="preserve">.  </w:t>
      </w:r>
      <w:r>
        <w:rPr>
          <w:rFonts w:ascii="Comic Sans MS" w:hAnsi="Comic Sans MS"/>
        </w:rPr>
        <w:t>The probability that an egg is cracked is</w:t>
      </w:r>
      <w:r w:rsidR="00797D8D">
        <w:rPr>
          <w:rFonts w:ascii="Comic Sans MS" w:hAnsi="Comic Sans MS"/>
        </w:rPr>
        <w:t xml:space="preserve"> 3%. If you buy two dozen eggs, what is the </w:t>
      </w:r>
      <w:r>
        <w:rPr>
          <w:rFonts w:ascii="Comic Sans MS" w:hAnsi="Comic Sans MS"/>
        </w:rPr>
        <w:t xml:space="preserve">   </w:t>
      </w:r>
      <w:r w:rsidR="00797D8D">
        <w:rPr>
          <w:rFonts w:ascii="Comic Sans MS" w:hAnsi="Comic Sans MS"/>
        </w:rPr>
        <w:t>probability that</w:t>
      </w:r>
    </w:p>
    <w:p w:rsidR="00797D8D" w:rsidRDefault="00797D8D" w:rsidP="00797D8D">
      <w:pPr>
        <w:numPr>
          <w:ilvl w:val="0"/>
          <w:numId w:val="13"/>
        </w:numPr>
        <w:rPr>
          <w:rFonts w:ascii="Comic Sans MS" w:hAnsi="Comic Sans MS"/>
        </w:rPr>
      </w:pPr>
      <w:r>
        <w:rPr>
          <w:rFonts w:ascii="Comic Sans MS" w:hAnsi="Comic Sans MS"/>
        </w:rPr>
        <w:t>none of your eggs are cracked</w:t>
      </w: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797D8D" w:rsidP="00797D8D">
      <w:pPr>
        <w:numPr>
          <w:ilvl w:val="0"/>
          <w:numId w:val="13"/>
        </w:numPr>
        <w:rPr>
          <w:rFonts w:ascii="Comic Sans MS" w:hAnsi="Comic Sans MS"/>
        </w:rPr>
      </w:pPr>
      <w:r>
        <w:rPr>
          <w:rFonts w:ascii="Comic Sans MS" w:hAnsi="Comic Sans MS"/>
        </w:rPr>
        <w:t>at least one of your eggs is cracked</w:t>
      </w:r>
    </w:p>
    <w:p w:rsidR="00947409" w:rsidRDefault="00947409" w:rsidP="00947409">
      <w:pPr>
        <w:pStyle w:val="ListParagraph"/>
        <w:rPr>
          <w:rFonts w:ascii="Comic Sans MS" w:hAnsi="Comic Sans MS"/>
        </w:rPr>
      </w:pP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797D8D" w:rsidP="00797D8D">
      <w:pPr>
        <w:numPr>
          <w:ilvl w:val="0"/>
          <w:numId w:val="13"/>
        </w:numPr>
        <w:rPr>
          <w:rFonts w:ascii="Comic Sans MS" w:hAnsi="Comic Sans MS"/>
        </w:rPr>
      </w:pPr>
      <w:r>
        <w:rPr>
          <w:rFonts w:ascii="Comic Sans MS" w:hAnsi="Comic Sans MS"/>
        </w:rPr>
        <w:t>exactly two of your eggs are cracked</w:t>
      </w: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271EFE" w:rsidP="00797D8D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797D8D">
        <w:rPr>
          <w:rFonts w:ascii="Comic Sans MS" w:hAnsi="Comic Sans MS"/>
        </w:rPr>
        <w:t xml:space="preserve">.  A pair of dice is rolled 20 times. What is the probability that a sum of 5 is rolled </w:t>
      </w:r>
    </w:p>
    <w:p w:rsidR="00797D8D" w:rsidRDefault="00797D8D" w:rsidP="00797D8D">
      <w:pPr>
        <w:numPr>
          <w:ilvl w:val="0"/>
          <w:numId w:val="14"/>
        </w:numPr>
        <w:rPr>
          <w:rFonts w:ascii="Comic Sans MS" w:hAnsi="Comic Sans MS"/>
        </w:rPr>
      </w:pPr>
      <w:r>
        <w:rPr>
          <w:rFonts w:ascii="Comic Sans MS" w:hAnsi="Comic Sans MS"/>
        </w:rPr>
        <w:t>exactly 6 times</w:t>
      </w: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947409" w:rsidP="00797D8D">
      <w:pPr>
        <w:numPr>
          <w:ilvl w:val="0"/>
          <w:numId w:val="14"/>
        </w:numPr>
        <w:rPr>
          <w:rFonts w:ascii="Comic Sans MS" w:hAnsi="Comic Sans MS"/>
        </w:rPr>
      </w:pPr>
      <w:r>
        <w:rPr>
          <w:rFonts w:ascii="Comic Sans MS" w:hAnsi="Comic Sans MS"/>
        </w:rPr>
        <w:t>exactly 12 times</w:t>
      </w:r>
    </w:p>
    <w:p w:rsidR="00947409" w:rsidRDefault="00947409" w:rsidP="00947409">
      <w:pPr>
        <w:pStyle w:val="ListParagraph"/>
        <w:rPr>
          <w:rFonts w:ascii="Comic Sans MS" w:hAnsi="Comic Sans MS"/>
        </w:rPr>
      </w:pPr>
    </w:p>
    <w:p w:rsidR="00947409" w:rsidRDefault="00947409" w:rsidP="00947409">
      <w:pPr>
        <w:ind w:left="1080"/>
        <w:rPr>
          <w:rFonts w:ascii="Comic Sans MS" w:hAnsi="Comic Sans MS"/>
        </w:rPr>
      </w:pPr>
    </w:p>
    <w:p w:rsidR="00797D8D" w:rsidRDefault="00797D8D" w:rsidP="00797D8D">
      <w:pPr>
        <w:numPr>
          <w:ilvl w:val="0"/>
          <w:numId w:val="14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at most </w:t>
      </w:r>
      <w:r w:rsidR="00947409">
        <w:rPr>
          <w:rFonts w:ascii="Comic Sans MS" w:hAnsi="Comic Sans MS"/>
        </w:rPr>
        <w:t>2</w:t>
      </w:r>
      <w:r>
        <w:rPr>
          <w:rFonts w:ascii="Comic Sans MS" w:hAnsi="Comic Sans MS"/>
        </w:rPr>
        <w:t xml:space="preserve"> times</w:t>
      </w:r>
    </w:p>
    <w:p w:rsidR="00934C83" w:rsidRDefault="00934C83" w:rsidP="00BB1822"/>
    <w:sectPr w:rsidR="00934C83" w:rsidSect="009474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9326F"/>
    <w:multiLevelType w:val="hybridMultilevel"/>
    <w:tmpl w:val="0F56C9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5E4D00"/>
    <w:multiLevelType w:val="hybridMultilevel"/>
    <w:tmpl w:val="369437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890598"/>
    <w:multiLevelType w:val="hybridMultilevel"/>
    <w:tmpl w:val="C584E7A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0474CF"/>
    <w:multiLevelType w:val="hybridMultilevel"/>
    <w:tmpl w:val="14EE637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A259B4"/>
    <w:multiLevelType w:val="hybridMultilevel"/>
    <w:tmpl w:val="1F4ACB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512604E"/>
    <w:multiLevelType w:val="hybridMultilevel"/>
    <w:tmpl w:val="49745AB4"/>
    <w:lvl w:ilvl="0" w:tplc="6EDEA0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AD610A0"/>
    <w:multiLevelType w:val="hybridMultilevel"/>
    <w:tmpl w:val="931C1A4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F61BD6"/>
    <w:multiLevelType w:val="hybridMultilevel"/>
    <w:tmpl w:val="FDCC4740"/>
    <w:lvl w:ilvl="0" w:tplc="DF2E81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32715C8"/>
    <w:multiLevelType w:val="hybridMultilevel"/>
    <w:tmpl w:val="C6DEF0A0"/>
    <w:lvl w:ilvl="0" w:tplc="C0169D5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BCA69CB"/>
    <w:multiLevelType w:val="hybridMultilevel"/>
    <w:tmpl w:val="D32CEF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9D0797"/>
    <w:multiLevelType w:val="hybridMultilevel"/>
    <w:tmpl w:val="07F8F8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3A93B6C"/>
    <w:multiLevelType w:val="hybridMultilevel"/>
    <w:tmpl w:val="AC2485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C4D3AE2"/>
    <w:multiLevelType w:val="hybridMultilevel"/>
    <w:tmpl w:val="B8704C20"/>
    <w:lvl w:ilvl="0" w:tplc="CFC0A3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0610CB5"/>
    <w:multiLevelType w:val="hybridMultilevel"/>
    <w:tmpl w:val="8B06D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2A16721"/>
    <w:multiLevelType w:val="hybridMultilevel"/>
    <w:tmpl w:val="B6128744"/>
    <w:lvl w:ilvl="0" w:tplc="04090019">
      <w:start w:val="1"/>
      <w:numFmt w:val="lowerLetter"/>
      <w:lvlText w:val="%1."/>
      <w:lvlJc w:val="left"/>
      <w:pPr>
        <w:tabs>
          <w:tab w:val="num" w:pos="748"/>
        </w:tabs>
        <w:ind w:left="7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68"/>
        </w:tabs>
        <w:ind w:left="14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88"/>
        </w:tabs>
        <w:ind w:left="21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08"/>
        </w:tabs>
        <w:ind w:left="29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28"/>
        </w:tabs>
        <w:ind w:left="36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48"/>
        </w:tabs>
        <w:ind w:left="43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68"/>
        </w:tabs>
        <w:ind w:left="50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88"/>
        </w:tabs>
        <w:ind w:left="57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08"/>
        </w:tabs>
        <w:ind w:left="6508" w:hanging="180"/>
      </w:pPr>
    </w:lvl>
  </w:abstractNum>
  <w:abstractNum w:abstractNumId="15">
    <w:nsid w:val="79B143D6"/>
    <w:multiLevelType w:val="hybridMultilevel"/>
    <w:tmpl w:val="5358CEF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4"/>
  </w:num>
  <w:num w:numId="3">
    <w:abstractNumId w:val="6"/>
  </w:num>
  <w:num w:numId="4">
    <w:abstractNumId w:val="15"/>
  </w:num>
  <w:num w:numId="5">
    <w:abstractNumId w:val="11"/>
  </w:num>
  <w:num w:numId="6">
    <w:abstractNumId w:val="13"/>
  </w:num>
  <w:num w:numId="7">
    <w:abstractNumId w:val="0"/>
  </w:num>
  <w:num w:numId="8">
    <w:abstractNumId w:val="4"/>
  </w:num>
  <w:num w:numId="9">
    <w:abstractNumId w:val="10"/>
  </w:num>
  <w:num w:numId="10">
    <w:abstractNumId w:val="0"/>
  </w:num>
  <w:num w:numId="11">
    <w:abstractNumId w:val="12"/>
  </w:num>
  <w:num w:numId="12">
    <w:abstractNumId w:val="7"/>
  </w:num>
  <w:num w:numId="13">
    <w:abstractNumId w:val="5"/>
  </w:num>
  <w:num w:numId="14">
    <w:abstractNumId w:val="8"/>
  </w:num>
  <w:num w:numId="15">
    <w:abstractNumId w:val="3"/>
  </w:num>
  <w:num w:numId="16">
    <w:abstractNumId w:val="9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rawingGridVerticalSpacing w:val="187"/>
  <w:displayHorizontalDrawingGridEvery w:val="2"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553B1"/>
    <w:rsid w:val="00004A37"/>
    <w:rsid w:val="00044B30"/>
    <w:rsid w:val="00072401"/>
    <w:rsid w:val="00080549"/>
    <w:rsid w:val="000B6812"/>
    <w:rsid w:val="000D146C"/>
    <w:rsid w:val="00102D57"/>
    <w:rsid w:val="00110311"/>
    <w:rsid w:val="00114028"/>
    <w:rsid w:val="00187486"/>
    <w:rsid w:val="001B0D50"/>
    <w:rsid w:val="001C59DB"/>
    <w:rsid w:val="001F2720"/>
    <w:rsid w:val="00271EFE"/>
    <w:rsid w:val="002E4CB6"/>
    <w:rsid w:val="002F7E3C"/>
    <w:rsid w:val="00334576"/>
    <w:rsid w:val="003732DD"/>
    <w:rsid w:val="00381F1C"/>
    <w:rsid w:val="003952B0"/>
    <w:rsid w:val="003C2E50"/>
    <w:rsid w:val="003F261D"/>
    <w:rsid w:val="00450115"/>
    <w:rsid w:val="004804DD"/>
    <w:rsid w:val="004B04BE"/>
    <w:rsid w:val="004E760F"/>
    <w:rsid w:val="00501AA5"/>
    <w:rsid w:val="005159C9"/>
    <w:rsid w:val="00551340"/>
    <w:rsid w:val="005803C2"/>
    <w:rsid w:val="005878F0"/>
    <w:rsid w:val="00594AC4"/>
    <w:rsid w:val="005C0E26"/>
    <w:rsid w:val="005C64ED"/>
    <w:rsid w:val="005D02C1"/>
    <w:rsid w:val="005F149A"/>
    <w:rsid w:val="00631AEB"/>
    <w:rsid w:val="006C0348"/>
    <w:rsid w:val="006F15E6"/>
    <w:rsid w:val="007435B7"/>
    <w:rsid w:val="007559CA"/>
    <w:rsid w:val="00797D8D"/>
    <w:rsid w:val="007A2724"/>
    <w:rsid w:val="007C6D25"/>
    <w:rsid w:val="007E488D"/>
    <w:rsid w:val="0085189B"/>
    <w:rsid w:val="008863B8"/>
    <w:rsid w:val="008D68E7"/>
    <w:rsid w:val="008F0ECC"/>
    <w:rsid w:val="00906642"/>
    <w:rsid w:val="00906B85"/>
    <w:rsid w:val="00934C83"/>
    <w:rsid w:val="00940471"/>
    <w:rsid w:val="00947409"/>
    <w:rsid w:val="00974841"/>
    <w:rsid w:val="009826F4"/>
    <w:rsid w:val="009A1D5C"/>
    <w:rsid w:val="009D6042"/>
    <w:rsid w:val="009D6EDF"/>
    <w:rsid w:val="009F4CA8"/>
    <w:rsid w:val="00A21847"/>
    <w:rsid w:val="00A36D41"/>
    <w:rsid w:val="00A41D55"/>
    <w:rsid w:val="00A475F6"/>
    <w:rsid w:val="00AB7DD0"/>
    <w:rsid w:val="00BB1822"/>
    <w:rsid w:val="00BD21B4"/>
    <w:rsid w:val="00BD634C"/>
    <w:rsid w:val="00BF5A50"/>
    <w:rsid w:val="00C32866"/>
    <w:rsid w:val="00C3471A"/>
    <w:rsid w:val="00C43C73"/>
    <w:rsid w:val="00C676F4"/>
    <w:rsid w:val="00CE0836"/>
    <w:rsid w:val="00D24F18"/>
    <w:rsid w:val="00D51979"/>
    <w:rsid w:val="00D57A8D"/>
    <w:rsid w:val="00DE46FD"/>
    <w:rsid w:val="00DF7A89"/>
    <w:rsid w:val="00DF7F9E"/>
    <w:rsid w:val="00E40966"/>
    <w:rsid w:val="00E609AA"/>
    <w:rsid w:val="00E73338"/>
    <w:rsid w:val="00E779A9"/>
    <w:rsid w:val="00E938A5"/>
    <w:rsid w:val="00EA7842"/>
    <w:rsid w:val="00EB0BD0"/>
    <w:rsid w:val="00EF4183"/>
    <w:rsid w:val="00F11A71"/>
    <w:rsid w:val="00F21892"/>
    <w:rsid w:val="00F553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826F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553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7D8D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312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7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8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orksheet #4 Geometric Probability</vt:lpstr>
    </vt:vector>
  </TitlesOfParts>
  <Company>OSPI</Company>
  <LinksUpToDate>false</LinksUpToDate>
  <CharactersWithSpaces>2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sheet #4 Geometric Probability</dc:title>
  <dc:subject/>
  <dc:creator>ghong</dc:creator>
  <cp:keywords/>
  <dc:description/>
  <cp:lastModifiedBy>kregan</cp:lastModifiedBy>
  <cp:revision>2</cp:revision>
  <cp:lastPrinted>2013-12-13T20:37:00Z</cp:lastPrinted>
  <dcterms:created xsi:type="dcterms:W3CDTF">2013-12-13T20:37:00Z</dcterms:created>
  <dcterms:modified xsi:type="dcterms:W3CDTF">2013-12-13T20:37:00Z</dcterms:modified>
</cp:coreProperties>
</file>